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B77B6" w:rsidRPr="00060B06" w:rsidRDefault="002B77B6">
      <w:pPr>
        <w:rPr>
          <w:rFonts w:eastAsia="宋体"/>
          <w:lang w:eastAsia="zh-CN"/>
        </w:rPr>
      </w:pPr>
    </w:p>
    <w:p w:rsidR="002B77B6" w:rsidRPr="00060B06" w:rsidRDefault="002B77B6">
      <w:pPr>
        <w:rPr>
          <w:rFonts w:eastAsia="宋体"/>
          <w:lang w:eastAsia="zh-CN"/>
        </w:rPr>
      </w:pPr>
    </w:p>
    <w:p w:rsidR="002B77B6" w:rsidRPr="00060B06" w:rsidRDefault="002B77B6">
      <w:pPr>
        <w:rPr>
          <w:rFonts w:eastAsia="宋体"/>
          <w:lang w:eastAsia="zh-CN"/>
        </w:rPr>
      </w:pPr>
    </w:p>
    <w:p w:rsidR="002B77B6" w:rsidRPr="00060B06" w:rsidRDefault="006270F0">
      <w:pPr>
        <w:rPr>
          <w:rFonts w:eastAsia="宋体"/>
          <w:color w:val="FF0000"/>
          <w:lang w:eastAsia="zh-CN"/>
        </w:rPr>
      </w:pPr>
      <w:r w:rsidRPr="00060B06">
        <w:rPr>
          <w:rFonts w:eastAsia="宋体" w:hint="eastAsia"/>
          <w:color w:val="FF0000"/>
          <w:lang w:eastAsia="zh-CN"/>
        </w:rPr>
        <w:t xml:space="preserve">8 </w:t>
      </w:r>
      <w:r w:rsidR="002B77B6" w:rsidRPr="00060B06">
        <w:rPr>
          <w:rFonts w:eastAsia="宋体" w:hint="eastAsia"/>
          <w:color w:val="FF0000"/>
          <w:lang w:eastAsia="zh-CN"/>
        </w:rPr>
        <w:t>一型题组题：</w:t>
      </w:r>
      <w:r w:rsidR="00861622" w:rsidRPr="00060B06">
        <w:rPr>
          <w:rFonts w:eastAsia="宋体" w:hint="eastAsia"/>
          <w:color w:val="FF0000"/>
          <w:lang w:eastAsia="zh-CN"/>
        </w:rPr>
        <w:t>主题和子题使用同一级编号，</w:t>
      </w:r>
      <w:r w:rsidR="00861622" w:rsidRPr="00060B06">
        <w:rPr>
          <w:rFonts w:eastAsia="宋体" w:hint="eastAsia"/>
          <w:color w:val="FF0000"/>
          <w:lang w:eastAsia="zh-CN"/>
        </w:rPr>
        <w:t>1,2,3,4</w:t>
      </w:r>
    </w:p>
    <w:p w:rsidR="00FE4836" w:rsidRPr="00060B06" w:rsidRDefault="006270F0">
      <w:pPr>
        <w:rPr>
          <w:rFonts w:eastAsia="宋体"/>
          <w:color w:val="FF0000"/>
          <w:lang w:eastAsia="zh-CN"/>
        </w:rPr>
      </w:pPr>
      <w:r w:rsidRPr="00060B06">
        <w:rPr>
          <w:rFonts w:eastAsia="宋体" w:hint="eastAsia"/>
          <w:color w:val="FF0000"/>
          <w:lang w:eastAsia="zh-CN"/>
        </w:rPr>
        <w:t xml:space="preserve">9 </w:t>
      </w:r>
      <w:r w:rsidR="00FE4836" w:rsidRPr="00060B06">
        <w:rPr>
          <w:rFonts w:eastAsia="宋体" w:hint="eastAsia"/>
          <w:color w:val="FF0000"/>
          <w:lang w:eastAsia="zh-CN"/>
        </w:rPr>
        <w:t>二型题组题</w:t>
      </w:r>
      <w:r w:rsidR="009166FC" w:rsidRPr="00060B06">
        <w:rPr>
          <w:rFonts w:eastAsia="宋体" w:hint="eastAsia"/>
          <w:color w:val="FF0000"/>
          <w:lang w:eastAsia="zh-CN"/>
        </w:rPr>
        <w:t>：</w:t>
      </w:r>
      <w:r w:rsidR="002878B9" w:rsidRPr="00060B06">
        <w:rPr>
          <w:rFonts w:eastAsia="宋体" w:hint="eastAsia"/>
          <w:color w:val="FF0000"/>
          <w:lang w:eastAsia="zh-CN"/>
        </w:rPr>
        <w:t>主题和子题使用上下级编号，主题</w:t>
      </w:r>
      <w:r w:rsidR="002878B9" w:rsidRPr="00060B06">
        <w:rPr>
          <w:rFonts w:eastAsia="宋体" w:hint="eastAsia"/>
          <w:color w:val="FF0000"/>
          <w:lang w:eastAsia="zh-CN"/>
        </w:rPr>
        <w:t>1</w:t>
      </w:r>
      <w:r w:rsidR="002878B9" w:rsidRPr="00060B06">
        <w:rPr>
          <w:rFonts w:eastAsia="宋体" w:hint="eastAsia"/>
          <w:color w:val="FF0000"/>
          <w:lang w:eastAsia="zh-CN"/>
        </w:rPr>
        <w:t>，子题（</w:t>
      </w:r>
      <w:r w:rsidR="002878B9" w:rsidRPr="00060B06">
        <w:rPr>
          <w:rFonts w:eastAsia="宋体" w:hint="eastAsia"/>
          <w:color w:val="FF0000"/>
          <w:lang w:eastAsia="zh-CN"/>
        </w:rPr>
        <w:t>1</w:t>
      </w:r>
      <w:r w:rsidR="002878B9" w:rsidRPr="00060B06">
        <w:rPr>
          <w:rFonts w:eastAsia="宋体" w:hint="eastAsia"/>
          <w:color w:val="FF0000"/>
          <w:lang w:eastAsia="zh-CN"/>
        </w:rPr>
        <w:t>）</w:t>
      </w: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708"/>
        <w:gridCol w:w="993"/>
        <w:gridCol w:w="838"/>
        <w:gridCol w:w="12"/>
        <w:gridCol w:w="1088"/>
        <w:gridCol w:w="720"/>
        <w:gridCol w:w="480"/>
        <w:gridCol w:w="1435"/>
      </w:tblGrid>
      <w:tr w:rsidR="002A615A" w:rsidRPr="00511EDD" w:rsidTr="00E77656">
        <w:trPr>
          <w:trHeight w:val="331"/>
          <w:jc w:val="center"/>
        </w:trPr>
        <w:tc>
          <w:tcPr>
            <w:tcW w:w="4972" w:type="dxa"/>
            <w:gridSpan w:val="4"/>
            <w:shd w:val="clear" w:color="auto" w:fill="000000"/>
            <w:vAlign w:val="center"/>
          </w:tcPr>
          <w:p w:rsidR="002A615A" w:rsidRPr="00936959" w:rsidRDefault="002A615A" w:rsidP="007F13AB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题组题</w:t>
            </w:r>
          </w:p>
        </w:tc>
        <w:tc>
          <w:tcPr>
            <w:tcW w:w="993" w:type="dxa"/>
            <w:shd w:val="clear" w:color="auto" w:fill="B6DDE8"/>
          </w:tcPr>
          <w:p w:rsidR="002A615A" w:rsidRPr="00936959" w:rsidRDefault="002A615A" w:rsidP="007F13AB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  <w:r w:rsidR="00295FFE"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auto"/>
          </w:tcPr>
          <w:p w:rsidR="002A615A" w:rsidRPr="00936959" w:rsidRDefault="000B36E0" w:rsidP="007F13AB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/>
                <w:sz w:val="20"/>
                <w:szCs w:val="20"/>
                <w:lang w:eastAsia="zh-CN"/>
              </w:rPr>
              <w:t>8</w:t>
            </w:r>
            <w:bookmarkStart w:id="0" w:name="_GoBack"/>
            <w:bookmarkEnd w:id="0"/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D9D9D9"/>
          </w:tcPr>
          <w:p w:rsidR="002A615A" w:rsidRPr="00936959" w:rsidRDefault="00E02410" w:rsidP="007F13AB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8</w:t>
            </w:r>
            <w:r w:rsidR="00234751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一型</w:t>
            </w:r>
            <w:r w:rsidR="001D3E68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 xml:space="preserve"> 9</w:t>
            </w:r>
            <w:r w:rsidR="00234751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二型</w:t>
            </w:r>
            <w:r w:rsidR="00B23E8F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，</w:t>
            </w:r>
            <w:r w:rsidR="000E6E3E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见表前说明</w:t>
            </w:r>
          </w:p>
        </w:tc>
      </w:tr>
      <w:tr w:rsidR="00B0344C" w:rsidRPr="00511EDD" w:rsidTr="00FD2A8C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B0344C" w:rsidRPr="00511EDD" w:rsidRDefault="00B0344C" w:rsidP="007F13AB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B0344C" w:rsidRPr="00511EDD" w:rsidRDefault="00B0344C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B0344C" w:rsidRPr="00496738" w:rsidRDefault="00575930" w:rsidP="007F13AB">
            <w:pPr>
              <w:jc w:val="both"/>
              <w:rPr>
                <w:rFonts w:ascii="宋体" w:eastAsia="宋体" w:hAnsi="宋体" w:cs="宋体"/>
                <w:color w:val="FF0000"/>
                <w:sz w:val="20"/>
                <w:szCs w:val="20"/>
                <w:lang w:eastAsia="zh-CN"/>
              </w:rPr>
            </w:pPr>
            <w:r w:rsidRPr="00575930"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 w:rsidRPr="00575930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 w:rsidRPr="00575930"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 w:rsidRPr="00575930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 w:rsidRPr="00575930"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 w:rsidRPr="00575930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847F8A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2A615A" w:rsidRPr="00511EDD" w:rsidTr="00E77656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276C84" w:rsidRDefault="002A615A" w:rsidP="007F13AB">
            <w:pPr>
              <w:jc w:val="both"/>
              <w:rPr>
                <w:color w:val="000000"/>
                <w:sz w:val="20"/>
                <w:szCs w:val="20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230" w:type="dxa"/>
            <w:gridSpan w:val="3"/>
            <w:shd w:val="clear" w:color="auto" w:fill="auto"/>
            <w:vAlign w:val="center"/>
          </w:tcPr>
          <w:p w:rsidR="002A615A" w:rsidRPr="00FE6D34" w:rsidRDefault="002A615A" w:rsidP="007F13AB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843" w:type="dxa"/>
            <w:gridSpan w:val="3"/>
            <w:shd w:val="clear" w:color="auto" w:fill="B6DDE8"/>
            <w:vAlign w:val="center"/>
          </w:tcPr>
          <w:p w:rsidR="002A615A" w:rsidRPr="00276C84" w:rsidRDefault="002A615A" w:rsidP="007F13AB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2A615A" w:rsidRPr="00FE6D34" w:rsidRDefault="002A615A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C35526" w:rsidP="000B4C30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；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7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专项题</w:t>
            </w:r>
            <w:r w:rsidRPr="00C35526">
              <w:rPr>
                <w:rFonts w:eastAsia="宋体"/>
                <w:color w:val="000000"/>
                <w:sz w:val="16"/>
                <w:szCs w:val="16"/>
                <w:lang w:eastAsia="zh-CN"/>
              </w:rPr>
              <w:t>;8</w:t>
            </w:r>
            <w:r w:rsidRPr="00C35526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综合题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A1103B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12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1" w:name="OLE_LINK6"/>
            <w:bookmarkStart w:id="2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1"/>
            <w:bookmarkEnd w:id="2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A1103B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1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46D6D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语文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5问答,6作文,12词语填空,15选择型题组,16名言默写,17判断,19阅读,24填空型题组</w:t>
            </w:r>
          </w:p>
          <w:p w:rsidR="00DA30C4" w:rsidRPr="00DA30C4" w:rsidRDefault="00DA30C4" w:rsidP="001F1D1A">
            <w:pPr>
              <w:ind w:left="394" w:hangingChars="245" w:hanging="394"/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英语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7F7249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5问答</w:t>
            </w:r>
            <w:r w:rsidR="001360A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6作文,7听力,9完型填空,10阅读理解,11翻译,12词语填空,13阅读理解填空,14句子转换,15选择</w:t>
            </w:r>
            <w:r w:rsidRPr="00F4272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型题组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17判断,24填空型题组</w:t>
            </w:r>
          </w:p>
          <w:p w:rsidR="00687C63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数学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4解答,15选择型题组,17判断,</w:t>
            </w:r>
            <w:r w:rsidRPr="001F1D1A">
              <w:rPr>
                <w:rFonts w:ascii="宋体" w:eastAsia="宋体" w:hAnsi="宋体" w:hint="eastAsia"/>
                <w:color w:val="FF0000"/>
                <w:sz w:val="16"/>
                <w:szCs w:val="16"/>
                <w:lang w:eastAsia="zh-CN"/>
              </w:rPr>
              <w:t>20,应用题,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1计算题,24填空型题组</w:t>
            </w:r>
          </w:p>
          <w:p w:rsidR="001F1D1A" w:rsidRDefault="00687C63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科学：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4解答</w:t>
            </w:r>
            <w:r w:rsidR="007E1F7B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15选择型题组</w:t>
            </w:r>
            <w:r w:rsidR="007E1F7B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17判断</w:t>
            </w:r>
            <w:r w:rsidR="007E1F7B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,</w:t>
            </w:r>
            <w:r w:rsidRPr="00687C63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  <w:p w:rsidR="00246D6D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物理</w:t>
            </w:r>
            <w:r w:rsidR="001F1D1A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/生物/化学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4解答,15选择型题组,17判断,</w:t>
            </w:r>
            <w:r w:rsidR="006A504C" w:rsidRPr="001F1D1A">
              <w:rPr>
                <w:rFonts w:ascii="宋体" w:eastAsia="宋体" w:hAnsi="宋体" w:hint="eastAsia"/>
                <w:color w:val="FF0000"/>
                <w:sz w:val="16"/>
                <w:szCs w:val="16"/>
                <w:lang w:eastAsia="zh-CN"/>
              </w:rPr>
              <w:t>18实验题,</w:t>
            </w:r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1计算题,24填空型题组</w:t>
            </w:r>
          </w:p>
          <w:p w:rsidR="00246D6D" w:rsidRDefault="00246D6D" w:rsidP="00195565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历史</w:t>
            </w:r>
            <w:r w:rsidR="001F1D1A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/政治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6A504C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5问答,15选择型题组,17判断,22材料题,23辨析题,24填空型题组</w:t>
            </w:r>
          </w:p>
          <w:p w:rsidR="00F74D92" w:rsidRPr="008E1FDF" w:rsidRDefault="00246D6D" w:rsidP="001F1D1A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F42724">
              <w:rPr>
                <w:rFonts w:ascii="宋体" w:eastAsia="宋体" w:hAnsi="宋体" w:hint="eastAsia"/>
                <w:b/>
                <w:color w:val="000000"/>
                <w:sz w:val="16"/>
                <w:szCs w:val="16"/>
                <w:lang w:eastAsia="zh-CN"/>
              </w:rPr>
              <w:t>地理</w:t>
            </w:r>
            <w:r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:</w:t>
            </w:r>
            <w:r w:rsidR="00DA30C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 xml:space="preserve"> 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5问答</w:t>
            </w:r>
            <w:r w:rsidR="00DA30C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15选择型题组</w:t>
            </w:r>
            <w:r w:rsidR="00DA30C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17判断</w:t>
            </w:r>
            <w:r w:rsidR="00DA30C4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="00F42724" w:rsidRPr="00F42724"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2A615A" w:rsidRPr="00511EDD" w:rsidTr="00E77656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A1103B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2094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843" w:type="dxa"/>
            <w:gridSpan w:val="3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2A615A" w:rsidRPr="00511EDD" w:rsidRDefault="00A1103B" w:rsidP="007F13AB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FA5EC1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高考语文阅读理解</w:t>
            </w:r>
            <w:r w:rsidR="004065DB" w:rsidRPr="00FA5EC1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-</w:t>
            </w:r>
            <w:r w:rsidR="004065DB" w:rsidRPr="004065DB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文学类文本阅读</w:t>
            </w:r>
            <w:r w:rsidRPr="00FA5EC1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题</w:t>
            </w:r>
          </w:p>
        </w:tc>
      </w:tr>
      <w:tr w:rsidR="00CC2550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CC2550" w:rsidRPr="006F45C3" w:rsidRDefault="00CC2550" w:rsidP="0053148A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481C84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CC2550" w:rsidRPr="00511EDD" w:rsidRDefault="00CC2550" w:rsidP="0053148A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  <w:r w:rsidR="004065DB" w:rsidRPr="00FA5EC1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9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体裁的基本特征</w:t>
            </w:r>
            <w:r w:rsidR="004065DB" w:rsidRPr="00FA5EC1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="004065DB"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CC2550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CC2550" w:rsidRPr="00511EDD" w:rsidRDefault="00CC2550" w:rsidP="0053148A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CC2550" w:rsidRPr="00511EDD" w:rsidRDefault="00CC2550" w:rsidP="0053148A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RJXXC3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]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 w:rsidR="004065DB"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第三单元　人情与世态</w:t>
            </w:r>
          </w:p>
        </w:tc>
      </w:tr>
      <w:tr w:rsidR="00CC2550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CC2550" w:rsidRPr="00511EDD" w:rsidRDefault="00CC2550" w:rsidP="0053148A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CC2550" w:rsidRPr="00511EDD" w:rsidRDefault="00CC2550" w:rsidP="0053148A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2A615A" w:rsidRPr="00511EDD" w:rsidTr="00E77656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2A615A" w:rsidRPr="00511EDD" w:rsidRDefault="00A61CF7" w:rsidP="007F13AB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70C0"/>
                <w:sz w:val="20"/>
                <w:szCs w:val="20"/>
                <w:lang w:eastAsia="zh-CN"/>
              </w:rPr>
              <w:t>36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831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615A" w:rsidRPr="00511EDD" w:rsidRDefault="00A61CF7" w:rsidP="007F13AB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</w:t>
            </w: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2A615A" w:rsidRPr="00511EDD" w:rsidRDefault="002A615A" w:rsidP="007F13AB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2A615A" w:rsidRPr="00276C84" w:rsidRDefault="002A615A" w:rsidP="007F13AB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阅读下面的文字，完成</w:t>
            </w:r>
            <w:r w:rsidRPr="00A61CF7">
              <w:rPr>
                <w:color w:val="0070C0"/>
                <w:sz w:val="20"/>
                <w:szCs w:val="20"/>
              </w:rPr>
              <w:t>4—6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题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天嚣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风，像浪一样，梗着头向钢架房冲撞。钢架房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便发疟疾般地一阵阵战栗、摇晃，像是随时都要散架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遭雷击了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都遭雷击了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一个个全从床上跳起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跌跌撞撞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竟全扑到门口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真真切切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有人敲门。谁</w:t>
            </w:r>
            <w:r w:rsidRPr="00A61CF7">
              <w:rPr>
                <w:color w:val="0070C0"/>
                <w:sz w:val="20"/>
                <w:szCs w:val="20"/>
              </w:rPr>
              <w:t>?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当然不可能是运水车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运水车会揿喇叭。微弱的敲门声已经明白无误地告诉大家</w:t>
            </w:r>
            <w:r w:rsidRPr="00A61CF7">
              <w:rPr>
                <w:color w:val="0070C0"/>
                <w:sz w:val="20"/>
                <w:szCs w:val="20"/>
              </w:rPr>
              <w:t>: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不是来救他们的天神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而是需要他们援救的弱者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人的生命力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也许是最尖端的科研项目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远比上天的导弹玄秘。如果破门而入的是一队救援大军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屋里这几个人准兴奋得瘫倒在地。而此刻</w:t>
            </w:r>
            <w:r w:rsidRPr="00A61CF7">
              <w:rPr>
                <w:color w:val="0070C0"/>
                <w:sz w:val="20"/>
                <w:szCs w:val="20"/>
              </w:rPr>
              <w:t>,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个个都象喝足了人参汤。</w:t>
            </w:r>
          </w:p>
          <w:p w:rsidR="002A615A" w:rsidRPr="00511EDD" w:rsidRDefault="00A61CF7" w:rsidP="003B537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</w:p>
        </w:tc>
      </w:tr>
      <w:tr w:rsidR="002A615A" w:rsidRPr="00511EDD" w:rsidTr="007F13AB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2A615A" w:rsidRPr="00511EDD" w:rsidRDefault="002A615A" w:rsidP="007F13AB">
            <w:pPr>
              <w:jc w:val="both"/>
              <w:rPr>
                <w:sz w:val="20"/>
                <w:szCs w:val="20"/>
              </w:rPr>
            </w:pPr>
          </w:p>
        </w:tc>
      </w:tr>
    </w:tbl>
    <w:p w:rsidR="00791494" w:rsidRPr="00A61CF7" w:rsidRDefault="00FD5CD2" w:rsidP="00A61CF7">
      <w:pPr>
        <w:rPr>
          <w:rFonts w:ascii="宋体" w:eastAsia="宋体" w:hAnsi="宋体"/>
          <w:sz w:val="20"/>
          <w:szCs w:val="20"/>
          <w:lang w:eastAsia="zh-CN"/>
        </w:rPr>
      </w:pPr>
      <w:r>
        <w:rPr>
          <w:rFonts w:eastAsia="宋体"/>
          <w:lang w:eastAsia="zh-CN"/>
        </w:rPr>
        <w:br w:type="page"/>
      </w:r>
    </w:p>
    <w:p w:rsidR="00EE127F" w:rsidRPr="007F13AB" w:rsidRDefault="00EE127F" w:rsidP="00AD4086">
      <w:pPr>
        <w:jc w:val="center"/>
        <w:rPr>
          <w:rFonts w:eastAsia="宋体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12"/>
        <w:gridCol w:w="30"/>
        <w:gridCol w:w="1136"/>
        <w:gridCol w:w="535"/>
        <w:gridCol w:w="851"/>
        <w:gridCol w:w="1134"/>
        <w:gridCol w:w="283"/>
        <w:gridCol w:w="1122"/>
        <w:gridCol w:w="721"/>
        <w:gridCol w:w="379"/>
        <w:gridCol w:w="1180"/>
        <w:gridCol w:w="20"/>
        <w:gridCol w:w="1435"/>
      </w:tblGrid>
      <w:tr w:rsidR="00A61CF7" w:rsidRPr="00936959" w:rsidTr="00FA5EC1">
        <w:trPr>
          <w:trHeight w:val="331"/>
          <w:jc w:val="center"/>
        </w:trPr>
        <w:tc>
          <w:tcPr>
            <w:tcW w:w="3413" w:type="dxa"/>
            <w:gridSpan w:val="4"/>
            <w:shd w:val="clear" w:color="auto" w:fill="000000"/>
            <w:vAlign w:val="center"/>
          </w:tcPr>
          <w:p w:rsidR="00A61CF7" w:rsidRPr="00936959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选择题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B6DDE8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1</w:t>
            </w:r>
          </w:p>
        </w:tc>
        <w:tc>
          <w:tcPr>
            <w:tcW w:w="3685" w:type="dxa"/>
            <w:gridSpan w:val="5"/>
            <w:tcBorders>
              <w:left w:val="nil"/>
              <w:bottom w:val="single" w:sz="4" w:space="0" w:color="auto"/>
            </w:tcBorders>
            <w:shd w:val="clear" w:color="auto" w:fill="D9D9D9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D7176D">
              <w:rPr>
                <w:rFonts w:ascii="宋体" w:eastAsia="宋体" w:hAnsi="宋体" w:cs="宋体"/>
                <w:sz w:val="20"/>
                <w:szCs w:val="20"/>
                <w:lang w:eastAsia="zh-CN"/>
              </w:rPr>
              <w:t>1.</w:t>
            </w:r>
            <w:r w:rsidRPr="00D7176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单选</w:t>
            </w:r>
            <w:r w:rsidRPr="00D7176D">
              <w:rPr>
                <w:rFonts w:ascii="宋体" w:eastAsia="宋体" w:hAnsi="宋体" w:cs="宋体"/>
                <w:sz w:val="20"/>
                <w:szCs w:val="20"/>
                <w:lang w:eastAsia="zh-CN"/>
              </w:rPr>
              <w:t xml:space="preserve"> 2.</w:t>
            </w:r>
            <w:r w:rsidRPr="00D7176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多选</w:t>
            </w:r>
          </w:p>
        </w:tc>
        <w:tc>
          <w:tcPr>
            <w:tcW w:w="1455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6F45C3" w:rsidRDefault="00A61CF7" w:rsidP="00FA5EC1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1F1BC4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1"/>
            <w:shd w:val="clear" w:color="auto" w:fill="auto"/>
            <w:vAlign w:val="center"/>
          </w:tcPr>
          <w:p w:rsidR="00A61CF7" w:rsidRPr="00511EDD" w:rsidRDefault="00834536" w:rsidP="00834536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  <w:r w:rsidRPr="00834536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A61CF7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A61CF7"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1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RJXXC3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第三单元　人情与世态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1"/>
            <w:shd w:val="clear" w:color="auto" w:fill="auto"/>
            <w:vAlign w:val="center"/>
          </w:tcPr>
          <w:p w:rsidR="00A61CF7" w:rsidRPr="00511ED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70C0"/>
                <w:sz w:val="20"/>
                <w:szCs w:val="20"/>
                <w:lang w:eastAsia="zh-CN"/>
              </w:rPr>
              <w:t>6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1</w:t>
            </w: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a</w:t>
            </w:r>
          </w:p>
        </w:tc>
        <w:tc>
          <w:tcPr>
            <w:tcW w:w="7660" w:type="dxa"/>
            <w:gridSpan w:val="10"/>
            <w:tcBorders>
              <w:left w:val="nil"/>
            </w:tcBorders>
            <w:shd w:val="clear" w:color="auto" w:fill="D9D9D9"/>
            <w:vAlign w:val="center"/>
          </w:tcPr>
          <w:p w:rsidR="00A61CF7" w:rsidRPr="00CD1A71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b</w:t>
            </w:r>
          </w:p>
          <w:p w:rsidR="00A61CF7" w:rsidRPr="00CD1A71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数字：一行选项的个数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一行一个选项；</w:t>
            </w:r>
          </w:p>
          <w:p w:rsidR="00A61CF7" w:rsidRPr="00276C84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字母：表示题干文字与图的排版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另起一行；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和文字左右分别排。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color w:val="0070C0"/>
                <w:sz w:val="20"/>
                <w:szCs w:val="20"/>
              </w:rPr>
              <w:t>4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下列对小说和艺术特色的分析鉴赏，不正确的一项是</w:t>
            </w:r>
            <w:r w:rsidRPr="00A61CF7">
              <w:rPr>
                <w:color w:val="0070C0"/>
                <w:sz w:val="20"/>
                <w:szCs w:val="20"/>
              </w:rPr>
              <w:t>(3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分</w:t>
            </w:r>
            <w:r w:rsidRPr="00A61CF7">
              <w:rPr>
                <w:color w:val="0070C0"/>
                <w:sz w:val="20"/>
                <w:szCs w:val="20"/>
              </w:rPr>
              <w:t>)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A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小说开头不仅形象地描写了风沙的狂暴，也细致地表现了人物的直觉印象与切身感受，烘托并渲染了“”天气“恐怖气氛。”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B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被困队员身陷绝境却调动起所有能量开门救助敲门人，送瓜人在被困队员生死关头奇迹般的出现，这都说明生命奇迹无法解释。</w:t>
            </w:r>
          </w:p>
          <w:p w:rsidR="00A61CF7" w:rsidRPr="00A61CF7" w:rsidRDefault="00A61CF7" w:rsidP="00A61CF7">
            <w:pPr>
              <w:jc w:val="both"/>
              <w:rPr>
                <w:color w:val="0070C0"/>
                <w:sz w:val="20"/>
                <w:szCs w:val="20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C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小说善于运用细节表现人物，开门前试验队员一句“桌子上有资料没有</w:t>
            </w:r>
            <w:r w:rsidRPr="00A61CF7">
              <w:rPr>
                <w:color w:val="0070C0"/>
                <w:sz w:val="20"/>
                <w:szCs w:val="20"/>
              </w:rPr>
              <w:t>?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当心被风卷进去”，就体现了科研工作者高度的责任意识。</w:t>
            </w:r>
          </w:p>
          <w:p w:rsidR="00A61CF7" w:rsidRPr="00511EDD" w:rsidRDefault="00A61CF7" w:rsidP="00A61CF7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 xml:space="preserve">　　</w:t>
            </w:r>
            <w:r w:rsidRPr="00A61CF7">
              <w:rPr>
                <w:color w:val="0070C0"/>
                <w:sz w:val="20"/>
                <w:szCs w:val="20"/>
              </w:rPr>
              <w:t>D.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试验队被困队员与素不相识的送瓜人之间的故事，不仅令人感动，还揭示出一个朴素而有意味的人生道理：帮助别人，也是帮助自己。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511EDD" w:rsidRDefault="00A61CF7" w:rsidP="00A61CF7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3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A61CF7" w:rsidRPr="00511EDD" w:rsidTr="00FA5EC1">
        <w:trPr>
          <w:trHeight w:val="412"/>
          <w:jc w:val="center"/>
        </w:trPr>
        <w:tc>
          <w:tcPr>
            <w:tcW w:w="171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是否正确</w:t>
            </w:r>
            <w:r w:rsidR="009B54D8"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3969" w:type="dxa"/>
            <w:gridSpan w:val="6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选项</w:t>
            </w:r>
            <w:r w:rsidR="009B54D8"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3014" w:type="dxa"/>
            <w:gridSpan w:val="4"/>
            <w:tcBorders>
              <w:left w:val="single" w:sz="4" w:space="0" w:color="auto"/>
              <w:bottom w:val="single" w:sz="4" w:space="0" w:color="auto"/>
            </w:tcBorders>
            <w:shd w:val="clear" w:color="auto" w:fill="B6DDE8"/>
            <w:vAlign w:val="center"/>
          </w:tcPr>
          <w:p w:rsidR="00A61CF7" w:rsidRPr="00580139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8013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认知点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9C27F3" w:rsidRDefault="00941891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9C27F3"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>V</w:t>
            </w: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小说开头不仅形象地描写了风沙的狂暴，也细致地表现了人物的直觉印象与切身感受，烘托并渲染了“”天气“恐怖气氛。”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被困队员身陷绝境却调动起所有能量开门救助敲门人，送瓜人在被困队员生死关头奇迹般的出现，这都说明生命奇迹无法解释。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小说善于运用细节表现人物，开门前试验队员一句“桌子上有资料没有</w:t>
            </w:r>
            <w:r w:rsidRPr="00A61CF7">
              <w:rPr>
                <w:color w:val="0070C0"/>
                <w:sz w:val="20"/>
                <w:szCs w:val="20"/>
              </w:rPr>
              <w:t>?</w:t>
            </w:r>
            <w:r w:rsidRPr="00A61CF7">
              <w:rPr>
                <w:rFonts w:hint="eastAsia"/>
                <w:color w:val="0070C0"/>
                <w:sz w:val="20"/>
                <w:szCs w:val="20"/>
              </w:rPr>
              <w:t>当心被风卷进去”，就体现了科研工作者高度的责任意识。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834536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10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主要表现手法</w:t>
            </w:r>
          </w:p>
        </w:tc>
      </w:tr>
      <w:tr w:rsidR="00A61CF7" w:rsidRPr="00595E1D" w:rsidTr="00FA5EC1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jc w:val="both"/>
              <w:rPr>
                <w:rFonts w:ascii="宋体" w:eastAsia="宋体" w:hAnsi="宋体" w:cs="宋体"/>
                <w:color w:val="0070C0"/>
                <w:sz w:val="16"/>
                <w:szCs w:val="16"/>
              </w:rPr>
            </w:pPr>
            <w:r w:rsidRPr="00A61CF7">
              <w:rPr>
                <w:rFonts w:hint="eastAsia"/>
                <w:color w:val="0070C0"/>
                <w:sz w:val="20"/>
                <w:szCs w:val="20"/>
              </w:rPr>
              <w:t>试验队被困队员与素不相识的送瓜人之间的故事，不仅令人感动，还揭示出一个朴素而有意味的人生道理：帮助别人，也是帮助自己。</w:t>
            </w:r>
          </w:p>
        </w:tc>
        <w:tc>
          <w:tcPr>
            <w:tcW w:w="1843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A61CF7" w:rsidP="00FA5EC1">
            <w:pPr>
              <w:spacing w:line="240" w:lineRule="atLeast"/>
              <w:jc w:val="both"/>
              <w:rPr>
                <w:color w:val="0070C0"/>
                <w:sz w:val="16"/>
                <w:szCs w:val="16"/>
              </w:rPr>
            </w:pPr>
          </w:p>
        </w:tc>
        <w:tc>
          <w:tcPr>
            <w:tcW w:w="3014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61CF7" w:rsidRPr="00595E1D" w:rsidRDefault="00834536" w:rsidP="00FA5EC1">
            <w:pPr>
              <w:spacing w:line="240" w:lineRule="atLeast"/>
              <w:jc w:val="both"/>
              <w:outlineLvl w:val="0"/>
              <w:rPr>
                <w:color w:val="0070C0"/>
                <w:sz w:val="16"/>
                <w:szCs w:val="16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3"/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A61CF7" w:rsidRPr="00511EDD" w:rsidTr="00FA5EC1">
        <w:trPr>
          <w:jc w:val="center"/>
        </w:trPr>
        <w:tc>
          <w:tcPr>
            <w:tcW w:w="1742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1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AA7B51" w:rsidRPr="007F13AB" w:rsidRDefault="00AA7B51" w:rsidP="00AD4086">
      <w:pPr>
        <w:jc w:val="center"/>
        <w:rPr>
          <w:rFonts w:eastAsia="宋体"/>
          <w:lang w:eastAsia="zh-CN"/>
        </w:rPr>
      </w:pPr>
    </w:p>
    <w:p w:rsidR="002F1511" w:rsidRPr="007F13AB" w:rsidRDefault="00B5262E" w:rsidP="00A61CF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:rsidR="007914F3" w:rsidRDefault="007914F3" w:rsidP="007914F3">
      <w:pPr>
        <w:jc w:val="center"/>
        <w:rPr>
          <w:rFonts w:ascii="宋体" w:eastAsia="宋体" w:hAnsi="宋体"/>
          <w:sz w:val="20"/>
          <w:szCs w:val="20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p w:rsidR="007914F3" w:rsidRDefault="007914F3" w:rsidP="007914F3">
      <w:pPr>
        <w:jc w:val="center"/>
        <w:rPr>
          <w:rFonts w:ascii="宋体" w:eastAsia="宋体" w:hAnsi="宋体"/>
          <w:sz w:val="20"/>
          <w:szCs w:val="20"/>
          <w:lang w:eastAsia="zh-CN"/>
        </w:rPr>
      </w:pPr>
    </w:p>
    <w:p w:rsidR="007914F3" w:rsidRPr="007914F3" w:rsidRDefault="007914F3" w:rsidP="007914F3">
      <w:pPr>
        <w:jc w:val="center"/>
        <w:rPr>
          <w:rFonts w:eastAsia="宋体"/>
          <w:lang w:eastAsia="zh-CN"/>
        </w:rPr>
      </w:pP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12"/>
        <w:gridCol w:w="1166"/>
        <w:gridCol w:w="535"/>
        <w:gridCol w:w="851"/>
        <w:gridCol w:w="1134"/>
        <w:gridCol w:w="1405"/>
        <w:gridCol w:w="1100"/>
        <w:gridCol w:w="1038"/>
        <w:gridCol w:w="162"/>
        <w:gridCol w:w="1435"/>
      </w:tblGrid>
      <w:tr w:rsidR="00A61CF7" w:rsidRPr="00511EDD" w:rsidTr="00FA5EC1">
        <w:trPr>
          <w:trHeight w:val="331"/>
          <w:jc w:val="center"/>
        </w:trPr>
        <w:tc>
          <w:tcPr>
            <w:tcW w:w="3413" w:type="dxa"/>
            <w:gridSpan w:val="3"/>
            <w:shd w:val="clear" w:color="auto" w:fill="000000"/>
            <w:vAlign w:val="center"/>
          </w:tcPr>
          <w:p w:rsidR="00A61CF7" w:rsidRPr="00936959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解答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B6DDE8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5</w:t>
            </w:r>
          </w:p>
        </w:tc>
        <w:tc>
          <w:tcPr>
            <w:tcW w:w="3543" w:type="dxa"/>
            <w:gridSpan w:val="3"/>
            <w:tcBorders>
              <w:left w:val="nil"/>
              <w:bottom w:val="single" w:sz="4" w:space="0" w:color="auto"/>
            </w:tcBorders>
            <w:shd w:val="clear" w:color="auto" w:fill="D9D9D9"/>
          </w:tcPr>
          <w:p w:rsidR="00A61CF7" w:rsidRPr="00936959" w:rsidRDefault="00A61CF7" w:rsidP="00601A1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5 解答</w:t>
            </w: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6</w:t>
            </w: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作文</w:t>
            </w:r>
          </w:p>
        </w:tc>
        <w:tc>
          <w:tcPr>
            <w:tcW w:w="1597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A61CF7" w:rsidRPr="00936959" w:rsidRDefault="00A61CF7" w:rsidP="00FA5EC1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6F45C3" w:rsidRDefault="00A61CF7" w:rsidP="00FA5EC1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1F1BC4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826" w:type="dxa"/>
            <w:gridSpan w:val="9"/>
            <w:shd w:val="clear" w:color="auto" w:fill="auto"/>
            <w:vAlign w:val="center"/>
          </w:tcPr>
          <w:p w:rsidR="00A61CF7" w:rsidRPr="00511EDD" w:rsidRDefault="00834536" w:rsidP="00FA5EC1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5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文章的思路</w:t>
            </w:r>
            <w:r w:rsidRPr="00834536">
              <w:rPr>
                <w:rFonts w:ascii="Helvetica" w:eastAsia="宋体" w:hAnsi="Helvetica" w:hint="eastAsia"/>
                <w:color w:val="6F7180"/>
                <w:sz w:val="21"/>
                <w:szCs w:val="21"/>
                <w:shd w:val="clear" w:color="auto" w:fill="FFFFFF"/>
                <w:lang w:eastAsia="zh-CN"/>
              </w:rPr>
              <w:t>,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 xml:space="preserve"> 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9-1-9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分析作品体裁的基本特征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A61CF7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A61CF7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A61CF7"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826" w:type="dxa"/>
            <w:gridSpan w:val="9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YSRJXXC3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]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 xml:space="preserve"> </w:t>
            </w:r>
            <w:r>
              <w:rPr>
                <w:rFonts w:ascii="Helvetica" w:hAnsi="Helvetica"/>
                <w:color w:val="6F7180"/>
                <w:sz w:val="21"/>
                <w:szCs w:val="21"/>
                <w:shd w:val="clear" w:color="auto" w:fill="FFFFFF"/>
              </w:rPr>
              <w:t>第三单元　人情与世态</w:t>
            </w:r>
          </w:p>
        </w:tc>
      </w:tr>
      <w:tr w:rsidR="00A61CF7" w:rsidRPr="00511EDD" w:rsidTr="00103333">
        <w:trPr>
          <w:trHeight w:val="382"/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826" w:type="dxa"/>
            <w:gridSpan w:val="9"/>
            <w:shd w:val="clear" w:color="auto" w:fill="auto"/>
            <w:vAlign w:val="center"/>
          </w:tcPr>
          <w:p w:rsidR="00A61CF7" w:rsidRPr="00511EDD" w:rsidRDefault="00A61CF7" w:rsidP="00FA5EC1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66" w:type="dxa"/>
            <w:shd w:val="clear" w:color="auto" w:fill="auto"/>
            <w:vAlign w:val="center"/>
          </w:tcPr>
          <w:p w:rsidR="00A61CF7" w:rsidRPr="00511EDD" w:rsidRDefault="00834536" w:rsidP="00FA5EC1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70C0"/>
                <w:sz w:val="20"/>
                <w:szCs w:val="20"/>
                <w:lang w:eastAsia="zh-CN"/>
              </w:rPr>
              <w:t>12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66" w:type="dxa"/>
            <w:tcBorders>
              <w:right w:val="nil"/>
            </w:tcBorders>
            <w:shd w:val="clear" w:color="auto" w:fill="auto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8"/>
            <w:tcBorders>
              <w:left w:val="nil"/>
            </w:tcBorders>
            <w:shd w:val="clear" w:color="auto" w:fill="D9D9D9"/>
            <w:vAlign w:val="center"/>
          </w:tcPr>
          <w:p w:rsidR="00A61CF7" w:rsidRPr="00276C84" w:rsidRDefault="00A61CF7" w:rsidP="00FA5EC1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834536" w:rsidP="00FA5EC1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834536">
              <w:rPr>
                <w:color w:val="0070C0"/>
                <w:sz w:val="20"/>
                <w:szCs w:val="20"/>
              </w:rPr>
              <w:t>5.</w:t>
            </w:r>
            <w:r w:rsidRPr="00834536">
              <w:rPr>
                <w:rFonts w:hint="eastAsia"/>
                <w:color w:val="0070C0"/>
                <w:sz w:val="20"/>
                <w:szCs w:val="20"/>
              </w:rPr>
              <w:t>小说以“渴”为中心谋篇布局，这有什么好处</w:t>
            </w:r>
            <w:r w:rsidRPr="00834536">
              <w:rPr>
                <w:color w:val="0070C0"/>
                <w:sz w:val="20"/>
                <w:szCs w:val="20"/>
              </w:rPr>
              <w:t>?</w:t>
            </w:r>
            <w:r w:rsidRPr="00834536">
              <w:rPr>
                <w:rFonts w:hint="eastAsia"/>
                <w:color w:val="0070C0"/>
                <w:sz w:val="20"/>
                <w:szCs w:val="20"/>
              </w:rPr>
              <w:t>请简要说明。</w:t>
            </w:r>
            <w:r w:rsidRPr="00834536">
              <w:rPr>
                <w:color w:val="0070C0"/>
                <w:sz w:val="20"/>
                <w:szCs w:val="20"/>
              </w:rPr>
              <w:t>(5</w:t>
            </w:r>
            <w:r w:rsidRPr="00834536">
              <w:rPr>
                <w:rFonts w:hint="eastAsia"/>
                <w:color w:val="0070C0"/>
                <w:sz w:val="20"/>
                <w:szCs w:val="20"/>
              </w:rPr>
              <w:t>分</w:t>
            </w:r>
            <w:r w:rsidRPr="00834536">
              <w:rPr>
                <w:color w:val="0070C0"/>
                <w:sz w:val="20"/>
                <w:szCs w:val="20"/>
              </w:rPr>
              <w:t>)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jc w:val="both"/>
              <w:rPr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834536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0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A61CF7" w:rsidRPr="00511EDD" w:rsidTr="00FA5EC1">
        <w:trPr>
          <w:trHeight w:val="472"/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>
              <w:rPr>
                <w:rFonts w:hint="eastAsia"/>
                <w:color w:val="0070C0"/>
                <w:sz w:val="20"/>
                <w:szCs w:val="20"/>
              </w:rPr>
              <w:t>答案内容</w:t>
            </w:r>
          </w:p>
        </w:tc>
      </w:tr>
      <w:tr w:rsidR="00A61CF7" w:rsidRPr="00511EDD" w:rsidTr="00FA5EC1">
        <w:trPr>
          <w:jc w:val="center"/>
        </w:trPr>
        <w:tc>
          <w:tcPr>
            <w:tcW w:w="10538" w:type="dxa"/>
            <w:gridSpan w:val="10"/>
            <w:shd w:val="clear" w:color="auto" w:fill="59595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A61CF7" w:rsidRPr="00511EDD" w:rsidTr="00FA5EC1">
        <w:trPr>
          <w:jc w:val="center"/>
        </w:trPr>
        <w:tc>
          <w:tcPr>
            <w:tcW w:w="1712" w:type="dxa"/>
            <w:shd w:val="clear" w:color="auto" w:fill="B6DDE8"/>
            <w:vAlign w:val="center"/>
          </w:tcPr>
          <w:p w:rsidR="00A61CF7" w:rsidRPr="00511EDD" w:rsidRDefault="00A61CF7" w:rsidP="00FA5EC1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826" w:type="dxa"/>
            <w:gridSpan w:val="9"/>
            <w:vAlign w:val="center"/>
          </w:tcPr>
          <w:p w:rsidR="00A61CF7" w:rsidRPr="00511EDD" w:rsidRDefault="00A61CF7" w:rsidP="00FA5EC1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3B537D" w:rsidRDefault="003B537D" w:rsidP="005E6516">
      <w:pPr>
        <w:rPr>
          <w:rFonts w:eastAsia="宋体"/>
          <w:lang w:eastAsia="zh-CN"/>
        </w:rPr>
      </w:pPr>
    </w:p>
    <w:p w:rsidR="003B537D" w:rsidRDefault="003B537D" w:rsidP="00A61CF7">
      <w:pPr>
        <w:rPr>
          <w:rFonts w:eastAsia="宋体"/>
          <w:lang w:eastAsia="zh-CN"/>
        </w:rPr>
      </w:pPr>
    </w:p>
    <w:p w:rsidR="005E6516" w:rsidRDefault="005E6516" w:rsidP="00A61CF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:rsidR="003B537D" w:rsidRDefault="003B537D" w:rsidP="00A61CF7">
      <w:pPr>
        <w:rPr>
          <w:rFonts w:eastAsia="宋体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p w:rsidR="003B537D" w:rsidRDefault="003B537D" w:rsidP="00A61CF7">
      <w:pPr>
        <w:rPr>
          <w:rFonts w:eastAsia="宋体"/>
          <w:lang w:eastAsia="zh-CN"/>
        </w:rPr>
      </w:pP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12"/>
        <w:gridCol w:w="30"/>
        <w:gridCol w:w="1136"/>
        <w:gridCol w:w="535"/>
        <w:gridCol w:w="851"/>
        <w:gridCol w:w="1134"/>
        <w:gridCol w:w="283"/>
        <w:gridCol w:w="1122"/>
        <w:gridCol w:w="1100"/>
        <w:gridCol w:w="1180"/>
        <w:gridCol w:w="20"/>
        <w:gridCol w:w="1435"/>
      </w:tblGrid>
      <w:tr w:rsidR="00484B10" w:rsidRPr="00936959" w:rsidTr="009C27F3">
        <w:trPr>
          <w:trHeight w:val="331"/>
          <w:jc w:val="center"/>
        </w:trPr>
        <w:tc>
          <w:tcPr>
            <w:tcW w:w="3413" w:type="dxa"/>
            <w:gridSpan w:val="4"/>
            <w:shd w:val="clear" w:color="auto" w:fill="000000"/>
            <w:vAlign w:val="center"/>
          </w:tcPr>
          <w:p w:rsidR="00484B10" w:rsidRPr="00936959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判断题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4</w:t>
            </w:r>
          </w:p>
        </w:tc>
        <w:tc>
          <w:tcPr>
            <w:tcW w:w="3685" w:type="dxa"/>
            <w:gridSpan w:val="4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  <w:tc>
          <w:tcPr>
            <w:tcW w:w="1455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6F45C3" w:rsidRDefault="00484B10" w:rsidP="009C27F3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3B55E5"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1</w:t>
            </w: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484B10" w:rsidRPr="00CD1A71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1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2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，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4b</w:t>
            </w:r>
          </w:p>
          <w:p w:rsidR="00484B10" w:rsidRPr="00CD1A71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数字：一行选项的个数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一行一个选项；</w:t>
            </w:r>
          </w:p>
          <w:p w:rsidR="00484B10" w:rsidRPr="00276C84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字母：表示题干文字与图的排版，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a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另起一行；</w:t>
            </w:r>
            <w:r w:rsidRPr="00CD1A71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CD1A71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表示图片和文字左右分别排。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484B10" w:rsidRPr="00511EDD" w:rsidRDefault="00484B10" w:rsidP="009C27F3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2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484B10" w:rsidRPr="00595E1D" w:rsidTr="009C27F3">
        <w:trPr>
          <w:trHeight w:val="412"/>
          <w:jc w:val="center"/>
        </w:trPr>
        <w:tc>
          <w:tcPr>
            <w:tcW w:w="1712" w:type="dxa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是否正确</w:t>
            </w:r>
            <w:r w:rsidR="005425DE"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3969" w:type="dxa"/>
            <w:gridSpan w:val="6"/>
            <w:tcBorders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484B10" w:rsidRPr="00983B42" w:rsidRDefault="00484B10" w:rsidP="009C27F3">
            <w:pPr>
              <w:jc w:val="both"/>
              <w:rPr>
                <w:color w:val="0070C0"/>
                <w:sz w:val="20"/>
                <w:szCs w:val="20"/>
              </w:rPr>
            </w:pPr>
            <w:r w:rsidRPr="00983B42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1</w:t>
            </w:r>
          </w:p>
        </w:tc>
        <w:tc>
          <w:tcPr>
            <w:tcW w:w="4857" w:type="dxa"/>
            <w:gridSpan w:val="5"/>
            <w:tcBorders>
              <w:left w:val="nil"/>
            </w:tcBorders>
            <w:shd w:val="clear" w:color="auto" w:fill="D9D9D9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E14860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1 正确 0 错误</w:t>
            </w: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2"/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3B537D" w:rsidRDefault="003B537D" w:rsidP="00A61CF7">
      <w:pPr>
        <w:rPr>
          <w:rFonts w:eastAsia="宋体"/>
          <w:lang w:eastAsia="zh-CN"/>
        </w:rPr>
      </w:pPr>
    </w:p>
    <w:p w:rsidR="003B537D" w:rsidRDefault="002F4F64" w:rsidP="00A61CF7">
      <w:pPr>
        <w:rPr>
          <w:rFonts w:eastAsia="宋体"/>
          <w:lang w:eastAsia="zh-CN"/>
        </w:rPr>
      </w:pPr>
      <w:r>
        <w:rPr>
          <w:rFonts w:eastAsia="宋体"/>
          <w:lang w:eastAsia="zh-CN"/>
        </w:rPr>
        <w:br w:type="page"/>
      </w:r>
    </w:p>
    <w:p w:rsidR="003B537D" w:rsidRDefault="003B537D" w:rsidP="00A61CF7">
      <w:pPr>
        <w:rPr>
          <w:rFonts w:ascii="宋体" w:eastAsia="宋体" w:hAnsi="宋体"/>
          <w:sz w:val="20"/>
          <w:szCs w:val="20"/>
          <w:lang w:eastAsia="zh-CN"/>
        </w:rPr>
      </w:pPr>
      <w:r>
        <w:rPr>
          <w:rFonts w:ascii="宋体" w:eastAsia="宋体" w:hAnsi="宋体" w:hint="eastAsia"/>
          <w:sz w:val="20"/>
          <w:szCs w:val="20"/>
          <w:lang w:eastAsia="zh-CN"/>
        </w:rPr>
        <w:lastRenderedPageBreak/>
        <w:t>----------------------------------</w:t>
      </w:r>
      <w:r>
        <w:rPr>
          <w:rFonts w:ascii="宋体" w:eastAsia="宋体" w:hAnsi="宋体"/>
          <w:sz w:val="20"/>
          <w:szCs w:val="20"/>
          <w:lang w:eastAsia="zh-CN"/>
        </w:rPr>
        <w:t>题目分割线</w:t>
      </w:r>
      <w:r>
        <w:rPr>
          <w:rFonts w:ascii="宋体" w:eastAsia="宋体" w:hAnsi="宋体" w:hint="eastAsia"/>
          <w:sz w:val="20"/>
          <w:szCs w:val="20"/>
          <w:lang w:eastAsia="zh-CN"/>
        </w:rPr>
        <w:t>------------------------------------------</w:t>
      </w:r>
    </w:p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535"/>
        <w:gridCol w:w="851"/>
        <w:gridCol w:w="1134"/>
        <w:gridCol w:w="1405"/>
        <w:gridCol w:w="1100"/>
        <w:gridCol w:w="1180"/>
        <w:gridCol w:w="20"/>
        <w:gridCol w:w="1435"/>
      </w:tblGrid>
      <w:tr w:rsidR="00484B10" w:rsidRPr="00511EDD" w:rsidTr="009C27F3">
        <w:trPr>
          <w:trHeight w:val="331"/>
          <w:jc w:val="center"/>
        </w:trPr>
        <w:tc>
          <w:tcPr>
            <w:tcW w:w="3413" w:type="dxa"/>
            <w:gridSpan w:val="3"/>
            <w:shd w:val="clear" w:color="auto" w:fill="000000"/>
            <w:vAlign w:val="center"/>
          </w:tcPr>
          <w:p w:rsidR="00484B10" w:rsidRPr="00936959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1134" w:type="dxa"/>
            <w:tcBorders>
              <w:bottom w:val="single" w:sz="4" w:space="0" w:color="auto"/>
              <w:right w:val="nil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685" w:type="dxa"/>
            <w:gridSpan w:val="3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  <w:tc>
          <w:tcPr>
            <w:tcW w:w="1455" w:type="dxa"/>
            <w:gridSpan w:val="2"/>
            <w:tcBorders>
              <w:left w:val="nil"/>
              <w:bottom w:val="single" w:sz="4" w:space="0" w:color="auto"/>
            </w:tcBorders>
            <w:shd w:val="clear" w:color="auto" w:fill="000000"/>
          </w:tcPr>
          <w:p w:rsidR="00484B10" w:rsidRPr="00936959" w:rsidRDefault="00484B10" w:rsidP="009C27F3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普通子题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6F45C3" w:rsidRDefault="00484B10" w:rsidP="009C27F3">
            <w:pPr>
              <w:jc w:val="both"/>
              <w:rPr>
                <w:rFonts w:ascii="宋体" w:hAnsi="宋体" w:cs="宋体"/>
                <w:sz w:val="20"/>
                <w:szCs w:val="20"/>
              </w:rPr>
            </w:pPr>
            <w:r w:rsidRPr="006F45C3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3B55E5"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9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Pr="00511EDD">
              <w:rPr>
                <w:color w:val="0070C0"/>
                <w:sz w:val="20"/>
                <w:szCs w:val="20"/>
              </w:rPr>
              <w:t xml:space="preserve"> 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9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9"/>
            <w:shd w:val="clear" w:color="auto" w:fill="auto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484B10" w:rsidRPr="00511EDD" w:rsidRDefault="00484B10" w:rsidP="009C27F3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8"/>
            <w:tcBorders>
              <w:left w:val="nil"/>
            </w:tcBorders>
            <w:shd w:val="clear" w:color="auto" w:fill="D9D9D9"/>
            <w:vAlign w:val="center"/>
          </w:tcPr>
          <w:p w:rsidR="00484B10" w:rsidRPr="00276C84" w:rsidRDefault="00484B10" w:rsidP="009C27F3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484B10" w:rsidRPr="00511EDD" w:rsidRDefault="00484B10" w:rsidP="009C27F3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0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#ANSWER</w:t>
            </w:r>
          </w:p>
        </w:tc>
      </w:tr>
      <w:tr w:rsidR="00484B10" w:rsidRPr="00511EDD" w:rsidTr="009C27F3">
        <w:trPr>
          <w:trHeight w:val="412"/>
          <w:jc w:val="center"/>
        </w:trPr>
        <w:tc>
          <w:tcPr>
            <w:tcW w:w="4264" w:type="dxa"/>
            <w:gridSpan w:val="4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5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484B10" w:rsidRPr="00511EDD" w:rsidTr="009C27F3">
        <w:trPr>
          <w:trHeight w:val="416"/>
          <w:jc w:val="center"/>
        </w:trPr>
        <w:tc>
          <w:tcPr>
            <w:tcW w:w="4264" w:type="dxa"/>
            <w:gridSpan w:val="4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3935087" r:id="rId8"/>
              </w:object>
            </w:r>
          </w:p>
        </w:tc>
        <w:tc>
          <w:tcPr>
            <w:tcW w:w="1134" w:type="dxa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</w:p>
        </w:tc>
        <w:tc>
          <w:tcPr>
            <w:tcW w:w="5140" w:type="dxa"/>
            <w:gridSpan w:val="5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</w:p>
        </w:tc>
      </w:tr>
      <w:tr w:rsidR="00484B10" w:rsidRPr="00511EDD" w:rsidTr="009C27F3">
        <w:trPr>
          <w:trHeight w:val="472"/>
          <w:jc w:val="center"/>
        </w:trPr>
        <w:tc>
          <w:tcPr>
            <w:tcW w:w="4264" w:type="dxa"/>
            <w:gridSpan w:val="4"/>
            <w:vAlign w:val="center"/>
          </w:tcPr>
          <w:p w:rsidR="00484B10" w:rsidRPr="00511EDD" w:rsidRDefault="00484B10" w:rsidP="009C27F3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5"/>
            <w:vAlign w:val="center"/>
          </w:tcPr>
          <w:p w:rsidR="00484B10" w:rsidRPr="00511EDD" w:rsidRDefault="00484B10" w:rsidP="009C27F3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484B10" w:rsidRPr="00511EDD" w:rsidTr="009C27F3">
        <w:trPr>
          <w:jc w:val="center"/>
        </w:trPr>
        <w:tc>
          <w:tcPr>
            <w:tcW w:w="10538" w:type="dxa"/>
            <w:gridSpan w:val="10"/>
            <w:shd w:val="clear" w:color="auto" w:fill="59595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#</w:t>
            </w: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  <w:tr w:rsidR="00484B10" w:rsidRPr="00511EDD" w:rsidTr="009C27F3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484B10" w:rsidRPr="00511EDD" w:rsidRDefault="00484B10" w:rsidP="009C27F3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9"/>
            <w:vAlign w:val="center"/>
          </w:tcPr>
          <w:p w:rsidR="00484B10" w:rsidRPr="00511EDD" w:rsidRDefault="00484B10" w:rsidP="009C27F3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</w:p>
        </w:tc>
      </w:tr>
    </w:tbl>
    <w:p w:rsidR="003B537D" w:rsidRPr="007F13AB" w:rsidRDefault="003B537D" w:rsidP="00A61CF7">
      <w:pPr>
        <w:rPr>
          <w:rFonts w:eastAsia="宋体"/>
          <w:lang w:eastAsia="zh-CN"/>
        </w:rPr>
      </w:pPr>
    </w:p>
    <w:sectPr w:rsidR="003B537D" w:rsidRPr="007F13AB" w:rsidSect="002A615A">
      <w:footerReference w:type="default" r:id="rId9"/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2EC9" w:rsidRDefault="00F82EC9" w:rsidP="00C75D2A">
      <w:r>
        <w:separator/>
      </w:r>
    </w:p>
  </w:endnote>
  <w:endnote w:type="continuationSeparator" w:id="0">
    <w:p w:rsidR="00F82EC9" w:rsidRDefault="00F82EC9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1011" w:rsidRDefault="00801011">
    <w:pPr>
      <w:pStyle w:val="a4"/>
      <w:jc w:val="right"/>
    </w:pPr>
    <w:r>
      <w:fldChar w:fldCharType="begin"/>
    </w:r>
    <w:r>
      <w:instrText>PAGE   \* MERGEFORMAT</w:instrText>
    </w:r>
    <w:r>
      <w:fldChar w:fldCharType="separate"/>
    </w:r>
    <w:r w:rsidR="00847F8A" w:rsidRPr="00847F8A">
      <w:rPr>
        <w:noProof/>
        <w:lang w:val="zh-CN" w:eastAsia="zh-CN"/>
      </w:rPr>
      <w:t>1</w:t>
    </w:r>
    <w:r>
      <w:fldChar w:fldCharType="end"/>
    </w:r>
  </w:p>
  <w:p w:rsidR="00801011" w:rsidRDefault="00801011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2EC9" w:rsidRDefault="00F82EC9" w:rsidP="00C75D2A">
      <w:r>
        <w:separator/>
      </w:r>
    </w:p>
  </w:footnote>
  <w:footnote w:type="continuationSeparator" w:id="0">
    <w:p w:rsidR="00F82EC9" w:rsidRDefault="00F82EC9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121E2"/>
    <w:rsid w:val="0001718A"/>
    <w:rsid w:val="000204B9"/>
    <w:rsid w:val="00032A56"/>
    <w:rsid w:val="000332AC"/>
    <w:rsid w:val="000349BD"/>
    <w:rsid w:val="00036669"/>
    <w:rsid w:val="000427D9"/>
    <w:rsid w:val="00043B43"/>
    <w:rsid w:val="00052CF5"/>
    <w:rsid w:val="0005667A"/>
    <w:rsid w:val="000566D3"/>
    <w:rsid w:val="00060B06"/>
    <w:rsid w:val="00070257"/>
    <w:rsid w:val="00073876"/>
    <w:rsid w:val="00076863"/>
    <w:rsid w:val="00082DE4"/>
    <w:rsid w:val="00084F63"/>
    <w:rsid w:val="00085A7B"/>
    <w:rsid w:val="00085D5E"/>
    <w:rsid w:val="000A6AFD"/>
    <w:rsid w:val="000B1273"/>
    <w:rsid w:val="000B36E0"/>
    <w:rsid w:val="000B4C30"/>
    <w:rsid w:val="000B7C19"/>
    <w:rsid w:val="000C0A6E"/>
    <w:rsid w:val="000C13EC"/>
    <w:rsid w:val="000C210F"/>
    <w:rsid w:val="000C5448"/>
    <w:rsid w:val="000D1578"/>
    <w:rsid w:val="000D366F"/>
    <w:rsid w:val="000E6E3E"/>
    <w:rsid w:val="000F5443"/>
    <w:rsid w:val="00103333"/>
    <w:rsid w:val="00107A1C"/>
    <w:rsid w:val="00116F83"/>
    <w:rsid w:val="00122DD5"/>
    <w:rsid w:val="001335AA"/>
    <w:rsid w:val="001360A3"/>
    <w:rsid w:val="00136B25"/>
    <w:rsid w:val="001419D9"/>
    <w:rsid w:val="00141ADA"/>
    <w:rsid w:val="00144251"/>
    <w:rsid w:val="0014512B"/>
    <w:rsid w:val="00152A6D"/>
    <w:rsid w:val="00171167"/>
    <w:rsid w:val="001721D5"/>
    <w:rsid w:val="001723DA"/>
    <w:rsid w:val="0019161A"/>
    <w:rsid w:val="001954BE"/>
    <w:rsid w:val="00195565"/>
    <w:rsid w:val="001A0568"/>
    <w:rsid w:val="001A32FD"/>
    <w:rsid w:val="001A4260"/>
    <w:rsid w:val="001A5BCB"/>
    <w:rsid w:val="001A5C8B"/>
    <w:rsid w:val="001B4127"/>
    <w:rsid w:val="001B5EEA"/>
    <w:rsid w:val="001C1699"/>
    <w:rsid w:val="001C31BE"/>
    <w:rsid w:val="001C31F1"/>
    <w:rsid w:val="001C5137"/>
    <w:rsid w:val="001D30A0"/>
    <w:rsid w:val="001D3E68"/>
    <w:rsid w:val="001D5B15"/>
    <w:rsid w:val="001D66C7"/>
    <w:rsid w:val="001E1E50"/>
    <w:rsid w:val="001F1BC4"/>
    <w:rsid w:val="001F1D1A"/>
    <w:rsid w:val="001F4085"/>
    <w:rsid w:val="001F51D9"/>
    <w:rsid w:val="00204AB0"/>
    <w:rsid w:val="002110E8"/>
    <w:rsid w:val="002149C9"/>
    <w:rsid w:val="002155DA"/>
    <w:rsid w:val="0022424D"/>
    <w:rsid w:val="00224BC1"/>
    <w:rsid w:val="00226599"/>
    <w:rsid w:val="00227FA9"/>
    <w:rsid w:val="00233A44"/>
    <w:rsid w:val="00234751"/>
    <w:rsid w:val="00244055"/>
    <w:rsid w:val="00246D6D"/>
    <w:rsid w:val="0025011B"/>
    <w:rsid w:val="00256161"/>
    <w:rsid w:val="00263E8E"/>
    <w:rsid w:val="00265F41"/>
    <w:rsid w:val="00275876"/>
    <w:rsid w:val="00275F07"/>
    <w:rsid w:val="002878B9"/>
    <w:rsid w:val="00295041"/>
    <w:rsid w:val="00295FFE"/>
    <w:rsid w:val="002A0BEB"/>
    <w:rsid w:val="002A615A"/>
    <w:rsid w:val="002B3216"/>
    <w:rsid w:val="002B77B6"/>
    <w:rsid w:val="002C164A"/>
    <w:rsid w:val="002C2FAE"/>
    <w:rsid w:val="002D4020"/>
    <w:rsid w:val="002E4758"/>
    <w:rsid w:val="002F1511"/>
    <w:rsid w:val="002F4F64"/>
    <w:rsid w:val="002F6279"/>
    <w:rsid w:val="00305B2D"/>
    <w:rsid w:val="003075BE"/>
    <w:rsid w:val="0031011C"/>
    <w:rsid w:val="00320830"/>
    <w:rsid w:val="00322EEA"/>
    <w:rsid w:val="003269EC"/>
    <w:rsid w:val="0033046A"/>
    <w:rsid w:val="00330BF1"/>
    <w:rsid w:val="00335E4C"/>
    <w:rsid w:val="00373DE1"/>
    <w:rsid w:val="00381C4D"/>
    <w:rsid w:val="00390E35"/>
    <w:rsid w:val="0039380E"/>
    <w:rsid w:val="003A3CD1"/>
    <w:rsid w:val="003A6D6F"/>
    <w:rsid w:val="003A6D73"/>
    <w:rsid w:val="003A76B0"/>
    <w:rsid w:val="003A7C69"/>
    <w:rsid w:val="003B537D"/>
    <w:rsid w:val="003B55E5"/>
    <w:rsid w:val="003C42CE"/>
    <w:rsid w:val="003C67EF"/>
    <w:rsid w:val="003D21D6"/>
    <w:rsid w:val="003D41B0"/>
    <w:rsid w:val="003D6F86"/>
    <w:rsid w:val="003E5C31"/>
    <w:rsid w:val="003F16B1"/>
    <w:rsid w:val="003F2889"/>
    <w:rsid w:val="00400B57"/>
    <w:rsid w:val="00402E6A"/>
    <w:rsid w:val="0040396C"/>
    <w:rsid w:val="00404062"/>
    <w:rsid w:val="004065DB"/>
    <w:rsid w:val="0041276B"/>
    <w:rsid w:val="00413CF6"/>
    <w:rsid w:val="00414538"/>
    <w:rsid w:val="00425757"/>
    <w:rsid w:val="00445C05"/>
    <w:rsid w:val="00465BDA"/>
    <w:rsid w:val="0046782F"/>
    <w:rsid w:val="00475F4F"/>
    <w:rsid w:val="00481C84"/>
    <w:rsid w:val="00484B10"/>
    <w:rsid w:val="00487696"/>
    <w:rsid w:val="004941CA"/>
    <w:rsid w:val="00495168"/>
    <w:rsid w:val="00495D7D"/>
    <w:rsid w:val="00496366"/>
    <w:rsid w:val="00496738"/>
    <w:rsid w:val="004A6293"/>
    <w:rsid w:val="004B7ADA"/>
    <w:rsid w:val="004D04A2"/>
    <w:rsid w:val="004D2D50"/>
    <w:rsid w:val="004D3915"/>
    <w:rsid w:val="004D6F10"/>
    <w:rsid w:val="004E4130"/>
    <w:rsid w:val="004E7C97"/>
    <w:rsid w:val="004F6F88"/>
    <w:rsid w:val="00512C24"/>
    <w:rsid w:val="00514D99"/>
    <w:rsid w:val="005254C8"/>
    <w:rsid w:val="0053148A"/>
    <w:rsid w:val="005425DE"/>
    <w:rsid w:val="00544050"/>
    <w:rsid w:val="005455E1"/>
    <w:rsid w:val="00547168"/>
    <w:rsid w:val="00547EF8"/>
    <w:rsid w:val="00557400"/>
    <w:rsid w:val="00560D54"/>
    <w:rsid w:val="0056529C"/>
    <w:rsid w:val="00566BDB"/>
    <w:rsid w:val="00571292"/>
    <w:rsid w:val="005715F1"/>
    <w:rsid w:val="005756B9"/>
    <w:rsid w:val="00575930"/>
    <w:rsid w:val="005802B2"/>
    <w:rsid w:val="00593EEC"/>
    <w:rsid w:val="00594827"/>
    <w:rsid w:val="0059612B"/>
    <w:rsid w:val="005A6F5E"/>
    <w:rsid w:val="005A742D"/>
    <w:rsid w:val="005B2E0A"/>
    <w:rsid w:val="005B530A"/>
    <w:rsid w:val="005C61FA"/>
    <w:rsid w:val="005C7C75"/>
    <w:rsid w:val="005D1A1E"/>
    <w:rsid w:val="005D2183"/>
    <w:rsid w:val="005E4927"/>
    <w:rsid w:val="005E6516"/>
    <w:rsid w:val="005F42FC"/>
    <w:rsid w:val="00601A13"/>
    <w:rsid w:val="00602C4B"/>
    <w:rsid w:val="006147D2"/>
    <w:rsid w:val="00615568"/>
    <w:rsid w:val="00626FF5"/>
    <w:rsid w:val="006270F0"/>
    <w:rsid w:val="00627706"/>
    <w:rsid w:val="00653076"/>
    <w:rsid w:val="006553C4"/>
    <w:rsid w:val="00660AA5"/>
    <w:rsid w:val="00660E99"/>
    <w:rsid w:val="0066232D"/>
    <w:rsid w:val="00664DC3"/>
    <w:rsid w:val="00673C2F"/>
    <w:rsid w:val="00673F8E"/>
    <w:rsid w:val="00675B45"/>
    <w:rsid w:val="0068316F"/>
    <w:rsid w:val="0068692A"/>
    <w:rsid w:val="00686A32"/>
    <w:rsid w:val="00687AD3"/>
    <w:rsid w:val="00687C63"/>
    <w:rsid w:val="006919BF"/>
    <w:rsid w:val="00696EB4"/>
    <w:rsid w:val="006A1CE6"/>
    <w:rsid w:val="006A504C"/>
    <w:rsid w:val="006C7E8B"/>
    <w:rsid w:val="006D4AE1"/>
    <w:rsid w:val="006D5C58"/>
    <w:rsid w:val="006E0750"/>
    <w:rsid w:val="006F37AD"/>
    <w:rsid w:val="00701FC2"/>
    <w:rsid w:val="007046A8"/>
    <w:rsid w:val="00706C34"/>
    <w:rsid w:val="00713739"/>
    <w:rsid w:val="00716E4B"/>
    <w:rsid w:val="007171F6"/>
    <w:rsid w:val="0072125E"/>
    <w:rsid w:val="00724B3C"/>
    <w:rsid w:val="00731DAD"/>
    <w:rsid w:val="007441C8"/>
    <w:rsid w:val="00744E20"/>
    <w:rsid w:val="007675A3"/>
    <w:rsid w:val="007863A9"/>
    <w:rsid w:val="007866F8"/>
    <w:rsid w:val="00790A55"/>
    <w:rsid w:val="00791494"/>
    <w:rsid w:val="007914F3"/>
    <w:rsid w:val="00794596"/>
    <w:rsid w:val="007B1CEB"/>
    <w:rsid w:val="007B6786"/>
    <w:rsid w:val="007D5646"/>
    <w:rsid w:val="007D59EC"/>
    <w:rsid w:val="007E1F7B"/>
    <w:rsid w:val="007E7C9C"/>
    <w:rsid w:val="007F13AB"/>
    <w:rsid w:val="007F7249"/>
    <w:rsid w:val="007F78C4"/>
    <w:rsid w:val="00801011"/>
    <w:rsid w:val="00803988"/>
    <w:rsid w:val="00806BE5"/>
    <w:rsid w:val="008223D9"/>
    <w:rsid w:val="0082278F"/>
    <w:rsid w:val="00826DB5"/>
    <w:rsid w:val="008307A7"/>
    <w:rsid w:val="008316DE"/>
    <w:rsid w:val="00834536"/>
    <w:rsid w:val="00840470"/>
    <w:rsid w:val="008406CB"/>
    <w:rsid w:val="00847F8A"/>
    <w:rsid w:val="008549AF"/>
    <w:rsid w:val="008608CF"/>
    <w:rsid w:val="00861622"/>
    <w:rsid w:val="008624AA"/>
    <w:rsid w:val="00882906"/>
    <w:rsid w:val="00883426"/>
    <w:rsid w:val="00885587"/>
    <w:rsid w:val="00890A43"/>
    <w:rsid w:val="00893F23"/>
    <w:rsid w:val="008A669A"/>
    <w:rsid w:val="008B142F"/>
    <w:rsid w:val="008B2F0C"/>
    <w:rsid w:val="008D2DAD"/>
    <w:rsid w:val="008D42BC"/>
    <w:rsid w:val="008D4303"/>
    <w:rsid w:val="008D5044"/>
    <w:rsid w:val="008D648C"/>
    <w:rsid w:val="008E1FDF"/>
    <w:rsid w:val="008E2EE1"/>
    <w:rsid w:val="008E707C"/>
    <w:rsid w:val="008F7C37"/>
    <w:rsid w:val="00901944"/>
    <w:rsid w:val="00905D55"/>
    <w:rsid w:val="0091269A"/>
    <w:rsid w:val="009166FC"/>
    <w:rsid w:val="00920104"/>
    <w:rsid w:val="00930CD5"/>
    <w:rsid w:val="00932850"/>
    <w:rsid w:val="00941891"/>
    <w:rsid w:val="009457E2"/>
    <w:rsid w:val="00946C43"/>
    <w:rsid w:val="009472B9"/>
    <w:rsid w:val="00961C96"/>
    <w:rsid w:val="0096453B"/>
    <w:rsid w:val="00965F0F"/>
    <w:rsid w:val="0096636B"/>
    <w:rsid w:val="00966BE9"/>
    <w:rsid w:val="00976CB7"/>
    <w:rsid w:val="0097705F"/>
    <w:rsid w:val="00980D2A"/>
    <w:rsid w:val="00984C77"/>
    <w:rsid w:val="009878C5"/>
    <w:rsid w:val="00992DD0"/>
    <w:rsid w:val="00997B58"/>
    <w:rsid w:val="009A26C1"/>
    <w:rsid w:val="009A3E6F"/>
    <w:rsid w:val="009A61CF"/>
    <w:rsid w:val="009B54D8"/>
    <w:rsid w:val="009B6F62"/>
    <w:rsid w:val="009C27F3"/>
    <w:rsid w:val="009C3178"/>
    <w:rsid w:val="009C6924"/>
    <w:rsid w:val="009D474F"/>
    <w:rsid w:val="009D66A7"/>
    <w:rsid w:val="009E373B"/>
    <w:rsid w:val="009E6E73"/>
    <w:rsid w:val="009F02E9"/>
    <w:rsid w:val="009F035A"/>
    <w:rsid w:val="009F0B5D"/>
    <w:rsid w:val="009F7C14"/>
    <w:rsid w:val="00A044FE"/>
    <w:rsid w:val="00A057D8"/>
    <w:rsid w:val="00A06EC8"/>
    <w:rsid w:val="00A1103B"/>
    <w:rsid w:val="00A11480"/>
    <w:rsid w:val="00A11BFC"/>
    <w:rsid w:val="00A237DB"/>
    <w:rsid w:val="00A409F3"/>
    <w:rsid w:val="00A40D84"/>
    <w:rsid w:val="00A4119B"/>
    <w:rsid w:val="00A505D2"/>
    <w:rsid w:val="00A52377"/>
    <w:rsid w:val="00A61CF7"/>
    <w:rsid w:val="00A728F4"/>
    <w:rsid w:val="00A7410B"/>
    <w:rsid w:val="00A75EA2"/>
    <w:rsid w:val="00A80A6E"/>
    <w:rsid w:val="00A95330"/>
    <w:rsid w:val="00AA22A0"/>
    <w:rsid w:val="00AA63E1"/>
    <w:rsid w:val="00AA7B51"/>
    <w:rsid w:val="00AB1338"/>
    <w:rsid w:val="00AB1FE7"/>
    <w:rsid w:val="00AC29F0"/>
    <w:rsid w:val="00AC6AE0"/>
    <w:rsid w:val="00AC769B"/>
    <w:rsid w:val="00AC77CF"/>
    <w:rsid w:val="00AC7F28"/>
    <w:rsid w:val="00AD4086"/>
    <w:rsid w:val="00AE15C5"/>
    <w:rsid w:val="00AE2A5E"/>
    <w:rsid w:val="00AE4DC2"/>
    <w:rsid w:val="00B00870"/>
    <w:rsid w:val="00B0344C"/>
    <w:rsid w:val="00B12124"/>
    <w:rsid w:val="00B23E8F"/>
    <w:rsid w:val="00B23EA4"/>
    <w:rsid w:val="00B34A2A"/>
    <w:rsid w:val="00B373DA"/>
    <w:rsid w:val="00B37FE7"/>
    <w:rsid w:val="00B5262E"/>
    <w:rsid w:val="00B576A2"/>
    <w:rsid w:val="00B65884"/>
    <w:rsid w:val="00B80308"/>
    <w:rsid w:val="00B82E32"/>
    <w:rsid w:val="00B85055"/>
    <w:rsid w:val="00B96B61"/>
    <w:rsid w:val="00B97314"/>
    <w:rsid w:val="00BA617F"/>
    <w:rsid w:val="00BA777C"/>
    <w:rsid w:val="00BD283C"/>
    <w:rsid w:val="00BD3C2E"/>
    <w:rsid w:val="00BD3F11"/>
    <w:rsid w:val="00BD6E00"/>
    <w:rsid w:val="00BE1920"/>
    <w:rsid w:val="00BE43CE"/>
    <w:rsid w:val="00BF4C1D"/>
    <w:rsid w:val="00C003D2"/>
    <w:rsid w:val="00C039F4"/>
    <w:rsid w:val="00C23CD4"/>
    <w:rsid w:val="00C23E1D"/>
    <w:rsid w:val="00C35526"/>
    <w:rsid w:val="00C368A1"/>
    <w:rsid w:val="00C40265"/>
    <w:rsid w:val="00C41414"/>
    <w:rsid w:val="00C41B64"/>
    <w:rsid w:val="00C4326B"/>
    <w:rsid w:val="00C45650"/>
    <w:rsid w:val="00C511F0"/>
    <w:rsid w:val="00C55042"/>
    <w:rsid w:val="00C56E25"/>
    <w:rsid w:val="00C75D2A"/>
    <w:rsid w:val="00C75F5E"/>
    <w:rsid w:val="00C8775B"/>
    <w:rsid w:val="00C9128C"/>
    <w:rsid w:val="00C93726"/>
    <w:rsid w:val="00C95689"/>
    <w:rsid w:val="00CA37C8"/>
    <w:rsid w:val="00CA3B50"/>
    <w:rsid w:val="00CA56FA"/>
    <w:rsid w:val="00CB269D"/>
    <w:rsid w:val="00CB3CEE"/>
    <w:rsid w:val="00CB60BF"/>
    <w:rsid w:val="00CC04DC"/>
    <w:rsid w:val="00CC1080"/>
    <w:rsid w:val="00CC2550"/>
    <w:rsid w:val="00CC3F69"/>
    <w:rsid w:val="00CE196D"/>
    <w:rsid w:val="00CE2788"/>
    <w:rsid w:val="00CE40A9"/>
    <w:rsid w:val="00CF1868"/>
    <w:rsid w:val="00CF19A8"/>
    <w:rsid w:val="00D0548F"/>
    <w:rsid w:val="00D11360"/>
    <w:rsid w:val="00D17661"/>
    <w:rsid w:val="00D5056D"/>
    <w:rsid w:val="00D50C34"/>
    <w:rsid w:val="00D53BEE"/>
    <w:rsid w:val="00D5668D"/>
    <w:rsid w:val="00D75E97"/>
    <w:rsid w:val="00D76F4C"/>
    <w:rsid w:val="00D77A05"/>
    <w:rsid w:val="00D840ED"/>
    <w:rsid w:val="00D8597F"/>
    <w:rsid w:val="00D871B9"/>
    <w:rsid w:val="00D90EE7"/>
    <w:rsid w:val="00D95F61"/>
    <w:rsid w:val="00DA0410"/>
    <w:rsid w:val="00DA2519"/>
    <w:rsid w:val="00DA30C4"/>
    <w:rsid w:val="00DA5DF4"/>
    <w:rsid w:val="00DA66E7"/>
    <w:rsid w:val="00DB3B9E"/>
    <w:rsid w:val="00DB4207"/>
    <w:rsid w:val="00DC389A"/>
    <w:rsid w:val="00DC7EFF"/>
    <w:rsid w:val="00DD311A"/>
    <w:rsid w:val="00DE1AE5"/>
    <w:rsid w:val="00DE69A6"/>
    <w:rsid w:val="00DF282C"/>
    <w:rsid w:val="00DF6A78"/>
    <w:rsid w:val="00E02410"/>
    <w:rsid w:val="00E038F7"/>
    <w:rsid w:val="00E0452D"/>
    <w:rsid w:val="00E13679"/>
    <w:rsid w:val="00E2075D"/>
    <w:rsid w:val="00E2289F"/>
    <w:rsid w:val="00E36E04"/>
    <w:rsid w:val="00E425CF"/>
    <w:rsid w:val="00E42B1C"/>
    <w:rsid w:val="00E44292"/>
    <w:rsid w:val="00E4436F"/>
    <w:rsid w:val="00E51F43"/>
    <w:rsid w:val="00E5319F"/>
    <w:rsid w:val="00E53A8D"/>
    <w:rsid w:val="00E54F63"/>
    <w:rsid w:val="00E555C3"/>
    <w:rsid w:val="00E60312"/>
    <w:rsid w:val="00E6786D"/>
    <w:rsid w:val="00E71BEE"/>
    <w:rsid w:val="00E74432"/>
    <w:rsid w:val="00E77656"/>
    <w:rsid w:val="00E94658"/>
    <w:rsid w:val="00E96A06"/>
    <w:rsid w:val="00EA4390"/>
    <w:rsid w:val="00EB2226"/>
    <w:rsid w:val="00EB63BF"/>
    <w:rsid w:val="00EB6A44"/>
    <w:rsid w:val="00EC0A1E"/>
    <w:rsid w:val="00EC2852"/>
    <w:rsid w:val="00EC50FB"/>
    <w:rsid w:val="00ED6F5A"/>
    <w:rsid w:val="00EE06F9"/>
    <w:rsid w:val="00EE127F"/>
    <w:rsid w:val="00EE64CB"/>
    <w:rsid w:val="00EF1DD0"/>
    <w:rsid w:val="00F100CA"/>
    <w:rsid w:val="00F219C3"/>
    <w:rsid w:val="00F308EA"/>
    <w:rsid w:val="00F367FD"/>
    <w:rsid w:val="00F42724"/>
    <w:rsid w:val="00F47A8D"/>
    <w:rsid w:val="00F5401E"/>
    <w:rsid w:val="00F6287B"/>
    <w:rsid w:val="00F67A42"/>
    <w:rsid w:val="00F74D92"/>
    <w:rsid w:val="00F75717"/>
    <w:rsid w:val="00F77702"/>
    <w:rsid w:val="00F77C4D"/>
    <w:rsid w:val="00F81928"/>
    <w:rsid w:val="00F82EC9"/>
    <w:rsid w:val="00F85A36"/>
    <w:rsid w:val="00F861A0"/>
    <w:rsid w:val="00F95CD5"/>
    <w:rsid w:val="00FA5EC1"/>
    <w:rsid w:val="00FC2EB7"/>
    <w:rsid w:val="00FC33B5"/>
    <w:rsid w:val="00FC5DD7"/>
    <w:rsid w:val="00FD2A8C"/>
    <w:rsid w:val="00FD3B79"/>
    <w:rsid w:val="00FD51A6"/>
    <w:rsid w:val="00FD5751"/>
    <w:rsid w:val="00FD5CD2"/>
    <w:rsid w:val="00FE4836"/>
    <w:rsid w:val="00FE4CD5"/>
    <w:rsid w:val="00FF12F5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E3A69C3"/>
  <w15:docId w15:val="{80227E54-B75A-4EA8-BF9C-F2B473DF6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uiPriority w:val="99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872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53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EFB467-37C3-45F9-80BB-64140A5223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713</Words>
  <Characters>4070</Characters>
  <Application>Microsoft Office Word</Application>
  <DocSecurity>0</DocSecurity>
  <PresentationFormat/>
  <Lines>33</Lines>
  <Paragraphs>9</Paragraphs>
  <Slides>0</Slides>
  <Notes>0</Notes>
  <HiddenSlides>0</HiddenSlides>
  <MMClips>0</MMClips>
  <ScaleCrop>false</ScaleCrop>
  <Company>CMT</Company>
  <LinksUpToDate>false</LinksUpToDate>
  <CharactersWithSpaces>4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15</cp:revision>
  <dcterms:created xsi:type="dcterms:W3CDTF">2019-02-28T05:50:00Z</dcterms:created>
  <dcterms:modified xsi:type="dcterms:W3CDTF">2019-10-30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